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C5707" w14:textId="3D8E7DFB" w:rsidR="00E24A94" w:rsidRPr="00A70C48" w:rsidRDefault="00A70C48" w:rsidP="003A4720">
      <w:pPr>
        <w:spacing w:line="360" w:lineRule="auto"/>
        <w:rPr>
          <w:rFonts w:ascii="Times" w:hAnsi="Times"/>
          <w:b/>
        </w:rPr>
      </w:pPr>
      <w:r w:rsidRPr="00A70C48">
        <w:rPr>
          <w:rFonts w:ascii="Times" w:hAnsi="Times"/>
          <w:b/>
        </w:rPr>
        <w:t xml:space="preserve">A tutorial for using ScMile to run </w:t>
      </w:r>
      <w:proofErr w:type="spellStart"/>
      <w:r w:rsidRPr="00A70C48">
        <w:rPr>
          <w:rFonts w:ascii="Times" w:hAnsi="Times"/>
          <w:b/>
        </w:rPr>
        <w:t>Milestoning</w:t>
      </w:r>
      <w:proofErr w:type="spellEnd"/>
      <w:r w:rsidRPr="00A70C48">
        <w:rPr>
          <w:rFonts w:ascii="Times" w:hAnsi="Times"/>
          <w:b/>
        </w:rPr>
        <w:t xml:space="preserve"> simulations</w:t>
      </w:r>
      <w:r w:rsidR="00FB30BE">
        <w:rPr>
          <w:rFonts w:ascii="Times" w:hAnsi="Times"/>
          <w:b/>
        </w:rPr>
        <w:t xml:space="preserve"> (Tutorial for original </w:t>
      </w:r>
      <w:proofErr w:type="spellStart"/>
      <w:r w:rsidR="00FB30BE">
        <w:rPr>
          <w:rFonts w:ascii="Times" w:hAnsi="Times"/>
          <w:b/>
        </w:rPr>
        <w:t>ScMile</w:t>
      </w:r>
      <w:proofErr w:type="spellEnd"/>
      <w:r w:rsidR="00FB30BE">
        <w:rPr>
          <w:rFonts w:ascii="Times" w:hAnsi="Times"/>
          <w:b/>
        </w:rPr>
        <w:t xml:space="preserve"> version)</w:t>
      </w: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591CCB"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0pt;height:13pt;mso-width-percent:0;mso-height-percent:0;mso-width-percent:0;mso-height-percent:0" o:ole="">
            <v:imagedata r:id="rId9" o:title=""/>
          </v:shape>
          <o:OLEObject Type="Embed" ProgID="Equation.DSMT4" ShapeID="_x0000_i1029" DrawAspect="Content" ObjectID="_1719401260" r:id="rId10"/>
        </w:object>
      </w:r>
      <w:r w:rsidRPr="00E24A94">
        <w:rPr>
          <w:rFonts w:ascii="Times" w:hAnsi="Times"/>
        </w:rPr>
        <w:t xml:space="preserve"> that includes the coordinates of all the atoms in the system. The space of coarse variable is two dimensional and consists of the two dihedral angles </w:t>
      </w:r>
      <w:r w:rsidR="00591CCB" w:rsidRPr="00741DBC">
        <w:rPr>
          <w:rFonts w:ascii="Times" w:hAnsi="Times"/>
          <w:noProof/>
        </w:rPr>
        <w:object w:dxaOrig="200" w:dyaOrig="300" w14:anchorId="7D8FCAD0">
          <v:shape id="_x0000_i1028" type="#_x0000_t75" alt="" style="width:10pt;height:15pt;mso-width-percent:0;mso-height-percent:0;mso-width-percent:0;mso-height-percent:0" o:ole="">
            <v:imagedata r:id="rId11" o:title=""/>
          </v:shape>
          <o:OLEObject Type="Embed" ProgID="Equation.DSMT4" ShapeID="_x0000_i1028" DrawAspect="Content" ObjectID="_1719401261" r:id="rId12"/>
        </w:object>
      </w:r>
      <w:r w:rsidRPr="00E24A94">
        <w:rPr>
          <w:rFonts w:ascii="Times" w:hAnsi="Times"/>
        </w:rPr>
        <w:t xml:space="preserve"> and </w:t>
      </w:r>
      <w:r w:rsidR="00591CCB" w:rsidRPr="00741DBC">
        <w:rPr>
          <w:rFonts w:ascii="Times" w:hAnsi="Times"/>
          <w:noProof/>
        </w:rPr>
        <w:object w:dxaOrig="260" w:dyaOrig="260" w14:anchorId="2008C977">
          <v:shape id="_x0000_i1027" type="#_x0000_t75" alt="" style="width:13pt;height:13pt;mso-width-percent:0;mso-height-percent:0;mso-width-percent:0;mso-height-percent:0" o:ole="">
            <v:imagedata r:id="rId13" o:title=""/>
          </v:shape>
          <o:OLEObject Type="Embed" ProgID="Equation.DSMT4" ShapeID="_x0000_i1027" DrawAspect="Content" ObjectID="_1719401262"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591CCB" w:rsidRPr="00BE06BD">
        <w:rPr>
          <w:rFonts w:ascii="Times" w:eastAsia="Times" w:hAnsi="Times" w:cs="Times"/>
          <w:noProof/>
          <w:position w:val="-10"/>
        </w:rPr>
        <w:object w:dxaOrig="260" w:dyaOrig="260" w14:anchorId="038BBBDC">
          <v:shape id="_x0000_i1026" type="#_x0000_t75" alt="" style="width:13pt;height:13pt;mso-width-percent:0;mso-height-percent:0;mso-width-percent:0;mso-height-percent:0" o:ole="">
            <v:imagedata r:id="rId17" o:title=""/>
          </v:shape>
          <o:OLEObject Type="Embed" ProgID="Equation.DSMT4" ShapeID="_x0000_i1026" DrawAspect="Content" ObjectID="_1719401263"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591CCB" w:rsidRPr="00383DF1">
        <w:rPr>
          <w:rFonts w:ascii="Times" w:eastAsia="Times" w:hAnsi="Times" w:cs="Times"/>
          <w:noProof/>
          <w:position w:val="-12"/>
        </w:rPr>
        <w:object w:dxaOrig="620" w:dyaOrig="380" w14:anchorId="1578C550">
          <v:shape id="_x0000_i1025" type="#_x0000_t75" alt="" style="width:31pt;height:19pt;mso-width-percent:0;mso-height-percent:0;mso-width-percent:0;mso-height-percent:0" o:ole="">
            <v:imagedata r:id="rId19" o:title=""/>
          </v:shape>
          <o:OLEObject Type="Embed" ProgID="Equation.DSMT4" ShapeID="_x0000_i1025" DrawAspect="Content" ObjectID="_1719401264"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w:t>
      </w:r>
      <w:proofErr w:type="gramStart"/>
      <w:r>
        <w:rPr>
          <w:rFonts w:ascii="Times" w:hAnsi="Times"/>
        </w:rPr>
        <w:t>i.e.</w:t>
      </w:r>
      <w:proofErr w:type="gramEnd"/>
      <w:r>
        <w:rPr>
          <w:rFonts w:ascii="Times" w:hAnsi="Times"/>
        </w:rPr>
        <w:t xml:space="preserv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1C0EBBEC">
            <wp:extent cx="5943600" cy="4185237"/>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185237"/>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noProof/>
        </w:rPr>
        <w:lastRenderedPageBreak/>
        <w:drawing>
          <wp:inline distT="0" distB="0" distL="0" distR="0" wp14:anchorId="159FA0A1" wp14:editId="59892D30">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noProof/>
        </w:rPr>
        <w:lastRenderedPageBreak/>
        <w:drawing>
          <wp:inline distT="0" distB="0" distL="0" distR="0" wp14:anchorId="32615BEB" wp14:editId="0ADAA694">
            <wp:extent cx="5943599" cy="4811217"/>
            <wp:effectExtent l="0" t="0" r="63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599" cy="4811217"/>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D0A752" w14:textId="77777777" w:rsidR="00591CCB" w:rsidRDefault="00591CCB" w:rsidP="00E24A94">
      <w:r>
        <w:separator/>
      </w:r>
    </w:p>
  </w:endnote>
  <w:endnote w:type="continuationSeparator" w:id="0">
    <w:p w14:paraId="4CF9064B" w14:textId="77777777" w:rsidR="00591CCB" w:rsidRDefault="00591CCB"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9BF5D2" w14:textId="77777777" w:rsidR="00591CCB" w:rsidRDefault="00591CCB" w:rsidP="00E24A94">
      <w:r>
        <w:separator/>
      </w:r>
    </w:p>
  </w:footnote>
  <w:footnote w:type="continuationSeparator" w:id="0">
    <w:p w14:paraId="21C87DDC" w14:textId="77777777" w:rsidR="00591CCB" w:rsidRDefault="00591CCB"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84198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72D8E"/>
    <w:rsid w:val="000C2B93"/>
    <w:rsid w:val="000C6595"/>
    <w:rsid w:val="000D1BBC"/>
    <w:rsid w:val="00171B8D"/>
    <w:rsid w:val="001D5864"/>
    <w:rsid w:val="00262928"/>
    <w:rsid w:val="0028672F"/>
    <w:rsid w:val="002E6465"/>
    <w:rsid w:val="002F670D"/>
    <w:rsid w:val="00314B86"/>
    <w:rsid w:val="003158F1"/>
    <w:rsid w:val="003440FC"/>
    <w:rsid w:val="003579FE"/>
    <w:rsid w:val="003A4720"/>
    <w:rsid w:val="003F2B2F"/>
    <w:rsid w:val="00462AE9"/>
    <w:rsid w:val="00476D76"/>
    <w:rsid w:val="00481EDA"/>
    <w:rsid w:val="0049797E"/>
    <w:rsid w:val="004A746C"/>
    <w:rsid w:val="004D3DDB"/>
    <w:rsid w:val="004F5B55"/>
    <w:rsid w:val="00537483"/>
    <w:rsid w:val="0059040F"/>
    <w:rsid w:val="00591CCB"/>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0135"/>
    <w:rsid w:val="00B77038"/>
    <w:rsid w:val="00B90199"/>
    <w:rsid w:val="00BA7146"/>
    <w:rsid w:val="00BB7BE0"/>
    <w:rsid w:val="00C03CB6"/>
    <w:rsid w:val="00C33E62"/>
    <w:rsid w:val="00C66240"/>
    <w:rsid w:val="00CB67F2"/>
    <w:rsid w:val="00D05DDF"/>
    <w:rsid w:val="00D55271"/>
    <w:rsid w:val="00DB5CBB"/>
    <w:rsid w:val="00DB64AD"/>
    <w:rsid w:val="00DE3B3D"/>
    <w:rsid w:val="00E24A94"/>
    <w:rsid w:val="00E41BA5"/>
    <w:rsid w:val="00EC4356"/>
    <w:rsid w:val="00EC520F"/>
    <w:rsid w:val="00F33CC5"/>
    <w:rsid w:val="00F40E6B"/>
    <w:rsid w:val="00F62931"/>
    <w:rsid w:val="00F86018"/>
    <w:rsid w:val="00FB3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8</Pages>
  <Words>2338</Words>
  <Characters>1333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Alfredo</cp:lastModifiedBy>
  <cp:revision>12</cp:revision>
  <dcterms:created xsi:type="dcterms:W3CDTF">2019-10-21T20:30:00Z</dcterms:created>
  <dcterms:modified xsi:type="dcterms:W3CDTF">2022-07-15T19:41:00Z</dcterms:modified>
</cp:coreProperties>
</file>